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67" r:id="rId2"/>
    <p:sldId id="404" r:id="rId3"/>
    <p:sldId id="383" r:id="rId4"/>
    <p:sldId id="384" r:id="rId5"/>
    <p:sldId id="389" r:id="rId6"/>
    <p:sldId id="391" r:id="rId7"/>
    <p:sldId id="395" r:id="rId8"/>
    <p:sldId id="385" r:id="rId9"/>
    <p:sldId id="396" r:id="rId10"/>
    <p:sldId id="397" r:id="rId11"/>
    <p:sldId id="386" r:id="rId12"/>
    <p:sldId id="399" r:id="rId13"/>
    <p:sldId id="400" r:id="rId14"/>
    <p:sldId id="387" r:id="rId15"/>
    <p:sldId id="388" r:id="rId16"/>
    <p:sldId id="402" r:id="rId17"/>
    <p:sldId id="403" r:id="rId18"/>
    <p:sldId id="405" r:id="rId19"/>
    <p:sldId id="392" r:id="rId20"/>
    <p:sldId id="39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B75BB3B-5CC6-4E58-9AB0-2C92FAC4A78E}">
          <p14:sldIdLst>
            <p14:sldId id="367"/>
            <p14:sldId id="404"/>
          </p14:sldIdLst>
        </p14:section>
        <p14:section name="The Pythagorean Theorem" id="{75B11A3D-9451-42B6-BF8E-65C916DFBED4}">
          <p14:sldIdLst>
            <p14:sldId id="383"/>
            <p14:sldId id="384"/>
            <p14:sldId id="389"/>
            <p14:sldId id="391"/>
          </p14:sldIdLst>
        </p14:section>
        <p14:section name="Temperature" id="{2D659221-C3C0-40E3-B39B-29744A5FF4F4}">
          <p14:sldIdLst>
            <p14:sldId id="395"/>
            <p14:sldId id="385"/>
            <p14:sldId id="396"/>
            <p14:sldId id="397"/>
          </p14:sldIdLst>
        </p14:section>
        <p14:section name="Continuous compounding" id="{EFF0E60D-3853-4893-BA0B-EF65376D1B8C}">
          <p14:sldIdLst>
            <p14:sldId id="386"/>
            <p14:sldId id="399"/>
            <p14:sldId id="400"/>
          </p14:sldIdLst>
        </p14:section>
        <p14:section name="Assorted formulas" id="{1D7BFFB9-C29E-464D-89C0-6E3080BDD701}">
          <p14:sldIdLst>
            <p14:sldId id="387"/>
            <p14:sldId id="388"/>
            <p14:sldId id="402"/>
            <p14:sldId id="403"/>
            <p14:sldId id="405"/>
          </p14:sldIdLst>
        </p14:section>
        <p14:section name="Geometry" id="{ECE61714-1F20-44BF-81E6-80A0D6BD4447}">
          <p14:sldIdLst>
            <p14:sldId id="392"/>
            <p14:sldId id="39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54" autoAdjust="0"/>
  </p:normalViewPr>
  <p:slideViewPr>
    <p:cSldViewPr>
      <p:cViewPr varScale="1">
        <p:scale>
          <a:sx n="103" d="100"/>
          <a:sy n="103" d="100"/>
        </p:scale>
        <p:origin x="-110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4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3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43.wmf"/><Relationship Id="rId7" Type="http://schemas.openxmlformats.org/officeDocument/2006/relationships/image" Target="../media/image6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52.wmf"/><Relationship Id="rId5" Type="http://schemas.openxmlformats.org/officeDocument/2006/relationships/image" Target="../media/image60.wmf"/><Relationship Id="rId10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e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7.wmf"/><Relationship Id="rId1" Type="http://schemas.openxmlformats.org/officeDocument/2006/relationships/image" Target="../media/image70.e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7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4.emf"/><Relationship Id="rId1" Type="http://schemas.openxmlformats.org/officeDocument/2006/relationships/image" Target="../media/image73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1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5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5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5.wmf"/><Relationship Id="rId6" Type="http://schemas.openxmlformats.org/officeDocument/2006/relationships/image" Target="../media/image41.wmf"/><Relationship Id="rId5" Type="http://schemas.openxmlformats.org/officeDocument/2006/relationships/image" Target="../media/image32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7B018B-B6AD-4A31-A45C-FA4D9F83F9DB}" type="datetimeFigureOut">
              <a:rPr lang="en-US" smtClean="0"/>
              <a:pPr/>
              <a:t>10/1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B0493F-906D-4C64-918D-3841871AC7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473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77906D-C33E-4E37-8CFB-BA55748B97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2014 Scott Storla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5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7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3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5" Type="http://schemas.openxmlformats.org/officeDocument/2006/relationships/image" Target="../media/image52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5.emf"/><Relationship Id="rId4" Type="http://schemas.openxmlformats.org/officeDocument/2006/relationships/package" Target="../embeddings/Microsoft_Word_Document2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9.wmf"/><Relationship Id="rId5" Type="http://schemas.openxmlformats.org/officeDocument/2006/relationships/image" Target="../media/image66.emf"/><Relationship Id="rId10" Type="http://schemas.openxmlformats.org/officeDocument/2006/relationships/oleObject" Target="../embeddings/oleObject75.bin"/><Relationship Id="rId4" Type="http://schemas.openxmlformats.org/officeDocument/2006/relationships/package" Target="../embeddings/Microsoft_Word_Document3.docx"/><Relationship Id="rId9" Type="http://schemas.openxmlformats.org/officeDocument/2006/relationships/image" Target="../media/image6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2.w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78.bin"/><Relationship Id="rId4" Type="http://schemas.openxmlformats.org/officeDocument/2006/relationships/package" Target="../embeddings/Microsoft_Word_Document4.docx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0.w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8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5.vml"/><Relationship Id="rId6" Type="http://schemas.openxmlformats.org/officeDocument/2006/relationships/package" Target="../embeddings/Microsoft_Word_Document5.docx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73.wmf"/><Relationship Id="rId15" Type="http://schemas.openxmlformats.org/officeDocument/2006/relationships/image" Target="../media/image77.wmf"/><Relationship Id="rId23" Type="http://schemas.openxmlformats.org/officeDocument/2006/relationships/image" Target="../media/image81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8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1.emf"/><Relationship Id="rId4" Type="http://schemas.openxmlformats.org/officeDocument/2006/relationships/package" Target="../embeddings/Microsoft_Word_Document1.docx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1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524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ormula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717368"/>
      </p:ext>
    </p:extLst>
  </p:cSld>
  <p:clrMapOvr>
    <a:masterClrMapping/>
  </p:clrMapOvr>
  <p:transition advTm="342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15240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emperatur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18437"/>
              </p:ext>
            </p:extLst>
          </p:nvPr>
        </p:nvGraphicFramePr>
        <p:xfrm>
          <a:off x="3854450" y="685800"/>
          <a:ext cx="1458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6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685800"/>
                        <a:ext cx="1458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76400" y="1390471"/>
            <a:ext cx="586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On a trip to Europe you plan to cook a dish for your relatives and you need to set the oven to 350</a:t>
            </a:r>
            <a:r>
              <a:rPr lang="en-US" dirty="0">
                <a:latin typeface="Arial"/>
                <a:ea typeface="Calibri"/>
              </a:rPr>
              <a:t>º</a:t>
            </a:r>
            <a:r>
              <a:rPr lang="en-US" dirty="0">
                <a:latin typeface="Arial"/>
                <a:ea typeface="Calibri"/>
                <a:cs typeface="Times New Roman"/>
              </a:rPr>
              <a:t> Fahrenheit.  What Celsius temperature should you use?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1611"/>
              </p:ext>
            </p:extLst>
          </p:nvPr>
        </p:nvGraphicFramePr>
        <p:xfrm>
          <a:off x="3803650" y="2689225"/>
          <a:ext cx="14589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7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689225"/>
                        <a:ext cx="14589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47289"/>
              </p:ext>
            </p:extLst>
          </p:nvPr>
        </p:nvGraphicFramePr>
        <p:xfrm>
          <a:off x="3708400" y="3527425"/>
          <a:ext cx="17240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8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527425"/>
                        <a:ext cx="17240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69951"/>
              </p:ext>
            </p:extLst>
          </p:nvPr>
        </p:nvGraphicFramePr>
        <p:xfrm>
          <a:off x="3971925" y="4376738"/>
          <a:ext cx="11969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376738"/>
                        <a:ext cx="11969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73201"/>
              </p:ext>
            </p:extLst>
          </p:nvPr>
        </p:nvGraphicFramePr>
        <p:xfrm>
          <a:off x="6858000" y="2994025"/>
          <a:ext cx="957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0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94025"/>
                        <a:ext cx="9572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96000" y="3517323"/>
            <a:ext cx="2743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/>
                <a:ea typeface="Calibri"/>
                <a:cs typeface="Times New Roman"/>
              </a:rPr>
              <a:t>You should set the temperature of the oven to 177° </a:t>
            </a:r>
            <a:r>
              <a:rPr lang="en-US" i="1" dirty="0" smtClean="0">
                <a:latin typeface="Arial"/>
                <a:ea typeface="Calibri"/>
                <a:cs typeface="Times New Roman"/>
              </a:rPr>
              <a:t>C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55302"/>
              </p:ext>
            </p:extLst>
          </p:nvPr>
        </p:nvGraphicFramePr>
        <p:xfrm>
          <a:off x="914400" y="2862263"/>
          <a:ext cx="15589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1" name="Equation" r:id="rId13" imgW="1079280" imgH="927000" progId="Equation.DSMT4">
                  <p:embed/>
                </p:oleObj>
              </mc:Choice>
              <mc:Fallback>
                <p:oleObj name="Equation" r:id="rId13" imgW="10792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62263"/>
                        <a:ext cx="155892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296774"/>
              </p:ext>
            </p:extLst>
          </p:nvPr>
        </p:nvGraphicFramePr>
        <p:xfrm>
          <a:off x="3702050" y="5280025"/>
          <a:ext cx="20447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2" name="Equation" r:id="rId15" imgW="1193760" imgH="431640" progId="Equation.DSMT4">
                  <p:embed/>
                </p:oleObj>
              </mc:Choice>
              <mc:Fallback>
                <p:oleObj name="Equation" r:id="rId1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280025"/>
                        <a:ext cx="20447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53611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211373"/>
              </p:ext>
            </p:extLst>
          </p:nvPr>
        </p:nvGraphicFramePr>
        <p:xfrm>
          <a:off x="3505200" y="3581400"/>
          <a:ext cx="2055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7" name="Equation" r:id="rId4" imgW="927000" imgH="342720" progId="Equation.DSMT4">
                  <p:embed/>
                </p:oleObj>
              </mc:Choice>
              <mc:Fallback>
                <p:oleObj name="Equation" r:id="rId4" imgW="927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81400"/>
                        <a:ext cx="20558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3048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Continuous Compound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34454"/>
              </p:ext>
            </p:extLst>
          </p:nvPr>
        </p:nvGraphicFramePr>
        <p:xfrm>
          <a:off x="4012089" y="2286000"/>
          <a:ext cx="1043623" cy="4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8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89" y="2286000"/>
                        <a:ext cx="1043623" cy="4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752600" y="1524000"/>
            <a:ext cx="556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How much should be saved today to have $50,000 in 20 years at 4% interest compounded continuously?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64027"/>
              </p:ext>
            </p:extLst>
          </p:nvPr>
        </p:nvGraphicFramePr>
        <p:xfrm>
          <a:off x="3467659" y="2819400"/>
          <a:ext cx="2535706" cy="50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9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659" y="2819400"/>
                        <a:ext cx="2535706" cy="506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23878"/>
              </p:ext>
            </p:extLst>
          </p:nvPr>
        </p:nvGraphicFramePr>
        <p:xfrm>
          <a:off x="3563937" y="3517900"/>
          <a:ext cx="1803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0" name="Equation" r:id="rId10" imgW="812520" imgH="215640" progId="Equation.DSMT4">
                  <p:embed/>
                </p:oleObj>
              </mc:Choice>
              <mc:Fallback>
                <p:oleObj name="Equation" r:id="rId10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7" y="3517900"/>
                        <a:ext cx="18034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1533"/>
              </p:ext>
            </p:extLst>
          </p:nvPr>
        </p:nvGraphicFramePr>
        <p:xfrm>
          <a:off x="3856037" y="4495800"/>
          <a:ext cx="1355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1" name="Equation" r:id="rId12" imgW="609480" imgH="164880" progId="Equation.DSMT4">
                  <p:embed/>
                </p:oleObj>
              </mc:Choice>
              <mc:Fallback>
                <p:oleObj name="Equation" r:id="rId12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7" y="4495800"/>
                        <a:ext cx="13557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734127" y="5040868"/>
            <a:ext cx="556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/>
                <a:ea typeface="Calibri"/>
                <a:cs typeface="Times New Roman"/>
              </a:rPr>
              <a:t>I would need to save at least $22,467 today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813174"/>
              </p:ext>
            </p:extLst>
          </p:nvPr>
        </p:nvGraphicFramePr>
        <p:xfrm>
          <a:off x="3998802" y="830079"/>
          <a:ext cx="1147985" cy="52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2" name="Equation" r:id="rId14" imgW="469800" imgH="215640" progId="Equation.DSMT4">
                  <p:embed/>
                </p:oleObj>
              </mc:Choice>
              <mc:Fallback>
                <p:oleObj name="Equation" r:id="rId14" imgW="46980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802" y="830079"/>
                        <a:ext cx="1147985" cy="52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939586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93647"/>
              </p:ext>
            </p:extLst>
          </p:nvPr>
        </p:nvGraphicFramePr>
        <p:xfrm>
          <a:off x="3581400" y="4278868"/>
          <a:ext cx="18002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6" name="Equation" r:id="rId4" imgW="812520" imgH="317160" progId="Equation.DSMT4">
                  <p:embed/>
                </p:oleObj>
              </mc:Choice>
              <mc:Fallback>
                <p:oleObj name="Equation" r:id="rId4" imgW="812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78868"/>
                        <a:ext cx="18002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48053"/>
              </p:ext>
            </p:extLst>
          </p:nvPr>
        </p:nvGraphicFramePr>
        <p:xfrm>
          <a:off x="3308496" y="2394506"/>
          <a:ext cx="27320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7" name="Equation" r:id="rId6" imgW="1231560" imgH="330120" progId="Equation.DSMT4">
                  <p:embed/>
                </p:oleObj>
              </mc:Choice>
              <mc:Fallback>
                <p:oleObj name="Equation" r:id="rId6" imgW="1231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496" y="2394506"/>
                        <a:ext cx="27320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Continuous Compound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48857"/>
              </p:ext>
            </p:extLst>
          </p:nvPr>
        </p:nvGraphicFramePr>
        <p:xfrm>
          <a:off x="4012089" y="1840468"/>
          <a:ext cx="1043623" cy="4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8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89" y="1840468"/>
                        <a:ext cx="1043623" cy="4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76400" y="12954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How long will it take to double $10,000 at 1% interest?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302479"/>
              </p:ext>
            </p:extLst>
          </p:nvPr>
        </p:nvGraphicFramePr>
        <p:xfrm>
          <a:off x="3354388" y="2297668"/>
          <a:ext cx="27622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9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2297668"/>
                        <a:ext cx="27622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75546"/>
              </p:ext>
            </p:extLst>
          </p:nvPr>
        </p:nvGraphicFramePr>
        <p:xfrm>
          <a:off x="4077493" y="5117068"/>
          <a:ext cx="989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0" name="Equation" r:id="rId12" imgW="444240" imgH="152280" progId="Equation.DSMT4">
                  <p:embed/>
                </p:oleObj>
              </mc:Choice>
              <mc:Fallback>
                <p:oleObj name="Equation" r:id="rId12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493" y="5117068"/>
                        <a:ext cx="9890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524000" y="5574268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/>
                <a:ea typeface="Calibri"/>
                <a:cs typeface="Times New Roman"/>
              </a:rPr>
              <a:t>It will take about 63 years to double my money at 1%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69503"/>
              </p:ext>
            </p:extLst>
          </p:nvPr>
        </p:nvGraphicFramePr>
        <p:xfrm>
          <a:off x="3998802" y="664979"/>
          <a:ext cx="1147985" cy="52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1" name="Equation" r:id="rId14" imgW="469800" imgH="215640" progId="Equation.DSMT4">
                  <p:embed/>
                </p:oleObj>
              </mc:Choice>
              <mc:Fallback>
                <p:oleObj name="Equation" r:id="rId14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802" y="664979"/>
                        <a:ext cx="1147985" cy="52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82801"/>
              </p:ext>
            </p:extLst>
          </p:nvPr>
        </p:nvGraphicFramePr>
        <p:xfrm>
          <a:off x="609600" y="2297668"/>
          <a:ext cx="20907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2" name="Equation" r:id="rId16" imgW="1447560" imgH="965160" progId="Equation.DSMT4">
                  <p:embed/>
                </p:oleObj>
              </mc:Choice>
              <mc:Fallback>
                <p:oleObj name="Equation" r:id="rId16" imgW="1447560" imgH="965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97668"/>
                        <a:ext cx="20907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77368"/>
              </p:ext>
            </p:extLst>
          </p:nvPr>
        </p:nvGraphicFramePr>
        <p:xfrm>
          <a:off x="3956050" y="3212068"/>
          <a:ext cx="11572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3" name="Equation" r:id="rId18" imgW="520560" imgH="203040" progId="Equation.DSMT4">
                  <p:embed/>
                </p:oleObj>
              </mc:Choice>
              <mc:Fallback>
                <p:oleObj name="Equation" r:id="rId18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3212068"/>
                        <a:ext cx="11572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30022"/>
              </p:ext>
            </p:extLst>
          </p:nvPr>
        </p:nvGraphicFramePr>
        <p:xfrm>
          <a:off x="3573463" y="3669268"/>
          <a:ext cx="1920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4" name="Equation" r:id="rId20" imgW="863280" imgH="215640" progId="Equation.DSMT4">
                  <p:embed/>
                </p:oleObj>
              </mc:Choice>
              <mc:Fallback>
                <p:oleObj name="Equation" r:id="rId20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69268"/>
                        <a:ext cx="1920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50849"/>
              </p:ext>
            </p:extLst>
          </p:nvPr>
        </p:nvGraphicFramePr>
        <p:xfrm>
          <a:off x="3814763" y="4293156"/>
          <a:ext cx="14382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5" name="Equation" r:id="rId22" imgW="647640" imgH="164880" progId="Equation.DSMT4">
                  <p:embed/>
                </p:oleObj>
              </mc:Choice>
              <mc:Fallback>
                <p:oleObj name="Equation" r:id="rId22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4293156"/>
                        <a:ext cx="14382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720539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15779"/>
              </p:ext>
            </p:extLst>
          </p:nvPr>
        </p:nvGraphicFramePr>
        <p:xfrm>
          <a:off x="3620656" y="4677785"/>
          <a:ext cx="1377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0" name="Equation" r:id="rId4" imgW="622080" imgH="317160" progId="Equation.DSMT4">
                  <p:embed/>
                </p:oleObj>
              </mc:Choice>
              <mc:Fallback>
                <p:oleObj name="Equation" r:id="rId4" imgW="622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656" y="4677785"/>
                        <a:ext cx="13779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77762"/>
              </p:ext>
            </p:extLst>
          </p:nvPr>
        </p:nvGraphicFramePr>
        <p:xfrm>
          <a:off x="3252788" y="2774950"/>
          <a:ext cx="2844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1" name="Equation" r:id="rId6" imgW="1282680" imgH="330120" progId="Equation.DSMT4">
                  <p:embed/>
                </p:oleObj>
              </mc:Choice>
              <mc:Fallback>
                <p:oleObj name="Equation" r:id="rId6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774950"/>
                        <a:ext cx="2844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52400"/>
            <a:ext cx="7315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Continuous Compounding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171"/>
              </p:ext>
            </p:extLst>
          </p:nvPr>
        </p:nvGraphicFramePr>
        <p:xfrm>
          <a:off x="4012089" y="2221468"/>
          <a:ext cx="1043623" cy="4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2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089" y="2221468"/>
                        <a:ext cx="1043623" cy="450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371600" y="1143000"/>
            <a:ext cx="6019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Currently an account has $750,000.  Once the account reaches $1,250,000 the account holder has decided to retire.  If they would like to retire in 8 years what interest rate would they need?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0480"/>
              </p:ext>
            </p:extLst>
          </p:nvPr>
        </p:nvGraphicFramePr>
        <p:xfrm>
          <a:off x="3313113" y="2678113"/>
          <a:ext cx="29606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3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2678113"/>
                        <a:ext cx="2960687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711679"/>
              </p:ext>
            </p:extLst>
          </p:nvPr>
        </p:nvGraphicFramePr>
        <p:xfrm>
          <a:off x="3935413" y="5497513"/>
          <a:ext cx="1271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4" name="Equation" r:id="rId12" imgW="571320" imgH="152280" progId="Equation.DSMT4">
                  <p:embed/>
                </p:oleObj>
              </mc:Choice>
              <mc:Fallback>
                <p:oleObj name="Equation" r:id="rId12" imgW="571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5497513"/>
                        <a:ext cx="12715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524000" y="5955268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/>
                <a:ea typeface="Calibri"/>
                <a:cs typeface="Times New Roman"/>
              </a:rPr>
              <a:t>The rate needs to be at least 6.4%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13756"/>
              </p:ext>
            </p:extLst>
          </p:nvPr>
        </p:nvGraphicFramePr>
        <p:xfrm>
          <a:off x="3998802" y="588779"/>
          <a:ext cx="1147985" cy="52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5" name="Equation" r:id="rId14" imgW="469800" imgH="215640" progId="Equation.DSMT4">
                  <p:embed/>
                </p:oleObj>
              </mc:Choice>
              <mc:Fallback>
                <p:oleObj name="Equation" r:id="rId14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802" y="588779"/>
                        <a:ext cx="1147985" cy="52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626126"/>
              </p:ext>
            </p:extLst>
          </p:nvPr>
        </p:nvGraphicFramePr>
        <p:xfrm>
          <a:off x="357981" y="2743200"/>
          <a:ext cx="23320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6" name="Equation" r:id="rId16" imgW="1612800" imgH="965160" progId="Equation.DSMT4">
                  <p:embed/>
                </p:oleObj>
              </mc:Choice>
              <mc:Fallback>
                <p:oleObj name="Equation" r:id="rId16" imgW="16128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" y="2743200"/>
                        <a:ext cx="23320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71836"/>
              </p:ext>
            </p:extLst>
          </p:nvPr>
        </p:nvGraphicFramePr>
        <p:xfrm>
          <a:off x="3998913" y="3505200"/>
          <a:ext cx="10731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7" name="Equation" r:id="rId18" imgW="482400" imgH="253800" progId="Equation.DSMT4">
                  <p:embed/>
                </p:oleObj>
              </mc:Choice>
              <mc:Fallback>
                <p:oleObj name="Equation" r:id="rId18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3505200"/>
                        <a:ext cx="10731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230017"/>
              </p:ext>
            </p:extLst>
          </p:nvPr>
        </p:nvGraphicFramePr>
        <p:xfrm>
          <a:off x="3616325" y="4008438"/>
          <a:ext cx="18351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8" name="Equation" r:id="rId20" imgW="825480" imgH="253800" progId="Equation.DSMT4">
                  <p:embed/>
                </p:oleObj>
              </mc:Choice>
              <mc:Fallback>
                <p:oleObj name="Equation" r:id="rId20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008438"/>
                        <a:ext cx="18351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31394"/>
              </p:ext>
            </p:extLst>
          </p:nvPr>
        </p:nvGraphicFramePr>
        <p:xfrm>
          <a:off x="3693677" y="4580227"/>
          <a:ext cx="1323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99" name="Equation" r:id="rId22" imgW="596880" imgH="241200" progId="Equation.DSMT4">
                  <p:embed/>
                </p:oleObj>
              </mc:Choice>
              <mc:Fallback>
                <p:oleObj name="Equation" r:id="rId22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677" y="4580227"/>
                        <a:ext cx="1323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833900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36443"/>
              </p:ext>
            </p:extLst>
          </p:nvPr>
        </p:nvGraphicFramePr>
        <p:xfrm>
          <a:off x="1577975" y="152400"/>
          <a:ext cx="6292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6" name="Document" r:id="rId4" imgW="6569323" imgH="795044" progId="Word.Document.12">
                  <p:embed/>
                </p:oleObj>
              </mc:Choice>
              <mc:Fallback>
                <p:oleObj name="Document" r:id="rId4" imgW="6569323" imgH="7950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7975" y="152400"/>
                        <a:ext cx="62928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98073" y="2514600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eriod" startAt="2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place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0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o predict when 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ercent of one-person household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irst rose to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0%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81200" y="905378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place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with 40 to approximate the percen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one-pers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useholds i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0201" y="3962400"/>
            <a:ext cx="5784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41313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	Replace 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30 to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redict the first year th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umber of one-person households will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each 30%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1200" y="1560731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eriod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round 25.6% of households will be one person households in 2000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88837" y="3163026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eriod" startAt="2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 th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 year 1972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90965" y="4648200"/>
            <a:ext cx="57842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341313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In 2032 the number of one-person households will first reach 30%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554431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41058"/>
              </p:ext>
            </p:extLst>
          </p:nvPr>
        </p:nvGraphicFramePr>
        <p:xfrm>
          <a:off x="1603375" y="152400"/>
          <a:ext cx="62912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7" name="Document" r:id="rId4" imgW="6569323" imgH="1662791" progId="Word.Document.12">
                  <p:embed/>
                </p:oleObj>
              </mc:Choice>
              <mc:Fallback>
                <p:oleObj name="Document" r:id="rId4" imgW="6569323" imgH="16627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3375" y="152400"/>
                        <a:ext cx="6291263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45508" y="1752600"/>
            <a:ext cx="36576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>
              <a:spcBef>
                <a:spcPts val="300"/>
              </a:spcBef>
              <a:spcAft>
                <a:spcPts val="300"/>
              </a:spcAft>
            </a:pPr>
            <a:r>
              <a:rPr lang="en-US" dirty="0">
                <a:latin typeface="Arial"/>
                <a:ea typeface="Calibri"/>
                <a:cs typeface="Times New Roman"/>
              </a:rPr>
              <a:t>Find their profit per house if they charge $5.00 per box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.</a:t>
            </a:r>
            <a:endParaRPr lang="en-US" dirty="0">
              <a:latin typeface="Arial"/>
              <a:ea typeface="Calibri"/>
              <a:cs typeface="Times New Roman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68965"/>
              </p:ext>
            </p:extLst>
          </p:nvPr>
        </p:nvGraphicFramePr>
        <p:xfrm>
          <a:off x="3505200" y="2743200"/>
          <a:ext cx="2295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8" name="Equation" r:id="rId6" imgW="2298700" imgH="508000" progId="Equation.DSMT4">
                  <p:embed/>
                </p:oleObj>
              </mc:Choice>
              <mc:Fallback>
                <p:oleObj name="Equation" r:id="rId6" imgW="2298700" imgH="508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2955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13604"/>
              </p:ext>
            </p:extLst>
          </p:nvPr>
        </p:nvGraphicFramePr>
        <p:xfrm>
          <a:off x="3517900" y="3429000"/>
          <a:ext cx="22701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9" name="Equation" r:id="rId8" imgW="2273040" imgH="507960" progId="Equation.DSMT4">
                  <p:embed/>
                </p:oleObj>
              </mc:Choice>
              <mc:Fallback>
                <p:oleObj name="Equation" r:id="rId8" imgW="2273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429000"/>
                        <a:ext cx="22701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7325"/>
              </p:ext>
            </p:extLst>
          </p:nvPr>
        </p:nvGraphicFramePr>
        <p:xfrm>
          <a:off x="4183663" y="4236733"/>
          <a:ext cx="944951" cy="27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0" name="Equation" r:id="rId10" imgW="533160" imgH="152280" progId="Equation.DSMT4">
                  <p:embed/>
                </p:oleObj>
              </mc:Choice>
              <mc:Fallback>
                <p:oleObj name="Equation" r:id="rId10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63" y="4236733"/>
                        <a:ext cx="944951" cy="278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840345" y="4800600"/>
            <a:ext cx="556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>
              <a:spcBef>
                <a:spcPts val="300"/>
              </a:spcBef>
              <a:spcAft>
                <a:spcPts val="300"/>
              </a:spcAft>
            </a:pPr>
            <a:r>
              <a:rPr lang="en-US" dirty="0" smtClean="0">
                <a:latin typeface="Arial"/>
                <a:ea typeface="Calibri"/>
                <a:cs typeface="Times New Roman"/>
              </a:rPr>
              <a:t>If they set the price at $5 per box they can expect to make about $10.35 per house.</a:t>
            </a:r>
            <a:endParaRPr lang="en-US" dirty="0">
              <a:latin typeface="Arial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16712573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57015"/>
              </p:ext>
            </p:extLst>
          </p:nvPr>
        </p:nvGraphicFramePr>
        <p:xfrm>
          <a:off x="1603375" y="152400"/>
          <a:ext cx="62912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8" name="Document" r:id="rId4" imgW="6569323" imgH="1662791" progId="Word.Document.12">
                  <p:embed/>
                </p:oleObj>
              </mc:Choice>
              <mc:Fallback>
                <p:oleObj name="Document" r:id="rId4" imgW="6569323" imgH="16627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3375" y="152400"/>
                        <a:ext cx="6291263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19400" y="1752600"/>
            <a:ext cx="39600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Find their profit per house if they lower their price to $3.40 per box.</a:t>
            </a: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93321"/>
              </p:ext>
            </p:extLst>
          </p:nvPr>
        </p:nvGraphicFramePr>
        <p:xfrm>
          <a:off x="3505200" y="2743200"/>
          <a:ext cx="2295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9" name="Equation" r:id="rId6" imgW="2298700" imgH="508000" progId="Equation.DSMT4">
                  <p:embed/>
                </p:oleObj>
              </mc:Choice>
              <mc:Fallback>
                <p:oleObj name="Equation" r:id="rId6" imgW="2298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2955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49659"/>
              </p:ext>
            </p:extLst>
          </p:nvPr>
        </p:nvGraphicFramePr>
        <p:xfrm>
          <a:off x="3429000" y="3429000"/>
          <a:ext cx="24479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0" name="Equation" r:id="rId8" imgW="2450880" imgH="507960" progId="Equation.DSMT4">
                  <p:embed/>
                </p:oleObj>
              </mc:Choice>
              <mc:Fallback>
                <p:oleObj name="Equation" r:id="rId8" imgW="2450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29000"/>
                        <a:ext cx="24479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17624"/>
              </p:ext>
            </p:extLst>
          </p:nvPr>
        </p:nvGraphicFramePr>
        <p:xfrm>
          <a:off x="4183063" y="4237038"/>
          <a:ext cx="9461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1" name="Equation" r:id="rId10" imgW="533160" imgH="152280" progId="Equation.DSMT4">
                  <p:embed/>
                </p:oleObj>
              </mc:Choice>
              <mc:Fallback>
                <p:oleObj name="Equation" r:id="rId10" imgW="533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237038"/>
                        <a:ext cx="9461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840345" y="4800600"/>
            <a:ext cx="556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>
              <a:spcBef>
                <a:spcPts val="300"/>
              </a:spcBef>
              <a:spcAft>
                <a:spcPts val="300"/>
              </a:spcAft>
            </a:pPr>
            <a:r>
              <a:rPr lang="en-US" dirty="0" smtClean="0">
                <a:latin typeface="Arial"/>
                <a:ea typeface="Calibri"/>
                <a:cs typeface="Times New Roman"/>
              </a:rPr>
              <a:t>If they set the price at $3.40 per box they can again expect to make about $10.35 per house.</a:t>
            </a:r>
            <a:endParaRPr lang="en-US" dirty="0">
              <a:latin typeface="Arial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18093318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602576"/>
              </p:ext>
            </p:extLst>
          </p:nvPr>
        </p:nvGraphicFramePr>
        <p:xfrm>
          <a:off x="3505200" y="4724400"/>
          <a:ext cx="2044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6" name="Equation" r:id="rId4" imgW="1117440" imgH="317160" progId="Equation.DSMT4">
                  <p:embed/>
                </p:oleObj>
              </mc:Choice>
              <mc:Fallback>
                <p:oleObj name="Equation" r:id="rId4" imgW="1117440" imgH="3171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044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78623"/>
              </p:ext>
            </p:extLst>
          </p:nvPr>
        </p:nvGraphicFramePr>
        <p:xfrm>
          <a:off x="1603375" y="158750"/>
          <a:ext cx="6291263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7" name="Document" r:id="rId6" imgW="6569323" imgH="1662791" progId="Word.Document.12">
                  <p:embed/>
                </p:oleObj>
              </mc:Choice>
              <mc:Fallback>
                <p:oleObj name="Document" r:id="rId6" imgW="6569323" imgH="16627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3375" y="158750"/>
                        <a:ext cx="6291263" cy="159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40345" y="1695271"/>
            <a:ext cx="547485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maximum profit the organization can expect per house is $10.83.  Set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o 10.83 and solve fo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o find the price per box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at maximizes profit?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78520"/>
              </p:ext>
            </p:extLst>
          </p:nvPr>
        </p:nvGraphicFramePr>
        <p:xfrm>
          <a:off x="3581400" y="2971800"/>
          <a:ext cx="2295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8" name="Equation" r:id="rId8" imgW="2298700" imgH="508000" progId="Equation.DSMT4">
                  <p:embed/>
                </p:oleObj>
              </mc:Choice>
              <mc:Fallback>
                <p:oleObj name="Equation" r:id="rId8" imgW="2298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229552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49256"/>
              </p:ext>
            </p:extLst>
          </p:nvPr>
        </p:nvGraphicFramePr>
        <p:xfrm>
          <a:off x="3429000" y="3657600"/>
          <a:ext cx="2636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9" name="Equation" r:id="rId10" imgW="2641320" imgH="507960" progId="Equation.DSMT4">
                  <p:embed/>
                </p:oleObj>
              </mc:Choice>
              <mc:Fallback>
                <p:oleObj name="Equation" r:id="rId10" imgW="264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263683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67400" y="5486400"/>
            <a:ext cx="3276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>
              <a:spcBef>
                <a:spcPts val="300"/>
              </a:spcBef>
              <a:spcAft>
                <a:spcPts val="300"/>
              </a:spcAft>
            </a:pPr>
            <a:r>
              <a:rPr lang="en-US" dirty="0" smtClean="0">
                <a:latin typeface="Arial"/>
                <a:ea typeface="Calibri"/>
                <a:cs typeface="Times New Roman"/>
              </a:rPr>
              <a:t>They will earn the maximum profit per house if they set their price per box at $4.20.</a:t>
            </a:r>
            <a:endParaRPr lang="en-US" dirty="0">
              <a:latin typeface="Arial"/>
              <a:ea typeface="Calibri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17635"/>
              </p:ext>
            </p:extLst>
          </p:nvPr>
        </p:nvGraphicFramePr>
        <p:xfrm>
          <a:off x="929914" y="3143106"/>
          <a:ext cx="1820862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0" name="Equation" r:id="rId12" imgW="1384200" imgH="1244520" progId="Equation.DSMT4">
                  <p:embed/>
                </p:oleObj>
              </mc:Choice>
              <mc:Fallback>
                <p:oleObj name="Equation" r:id="rId12" imgW="1384200" imgH="1244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914" y="3143106"/>
                        <a:ext cx="1820862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77209"/>
              </p:ext>
            </p:extLst>
          </p:nvPr>
        </p:nvGraphicFramePr>
        <p:xfrm>
          <a:off x="3352800" y="4146622"/>
          <a:ext cx="1743626" cy="30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1" name="Equation" r:id="rId14" imgW="952200" imgH="164880" progId="Equation.DSMT4">
                  <p:embed/>
                </p:oleObj>
              </mc:Choice>
              <mc:Fallback>
                <p:oleObj name="Equation" r:id="rId14" imgW="95220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46622"/>
                        <a:ext cx="1743626" cy="303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00382"/>
              </p:ext>
            </p:extLst>
          </p:nvPr>
        </p:nvGraphicFramePr>
        <p:xfrm>
          <a:off x="3795713" y="4572000"/>
          <a:ext cx="1751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2" name="Equation" r:id="rId16" imgW="1752480" imgH="507960" progId="Equation.DSMT4">
                  <p:embed/>
                </p:oleObj>
              </mc:Choice>
              <mc:Fallback>
                <p:oleObj name="Equation" r:id="rId16" imgW="1752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4572000"/>
                        <a:ext cx="1751012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94834"/>
              </p:ext>
            </p:extLst>
          </p:nvPr>
        </p:nvGraphicFramePr>
        <p:xfrm>
          <a:off x="7061200" y="2895600"/>
          <a:ext cx="1192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3" name="Equation" r:id="rId18" imgW="1193760" imgH="507960" progId="Equation.DSMT4">
                  <p:embed/>
                </p:oleObj>
              </mc:Choice>
              <mc:Fallback>
                <p:oleObj name="Equation" r:id="rId18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895600"/>
                        <a:ext cx="11922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695373"/>
              </p:ext>
            </p:extLst>
          </p:nvPr>
        </p:nvGraphicFramePr>
        <p:xfrm>
          <a:off x="6978650" y="3581400"/>
          <a:ext cx="1282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4" name="Equation" r:id="rId20" imgW="723600" imgH="190440" progId="Equation.DSMT4">
                  <p:embed/>
                </p:oleObj>
              </mc:Choice>
              <mc:Fallback>
                <p:oleObj name="Equation" r:id="rId20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581400"/>
                        <a:ext cx="1282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5127"/>
              </p:ext>
            </p:extLst>
          </p:nvPr>
        </p:nvGraphicFramePr>
        <p:xfrm>
          <a:off x="7156450" y="4214813"/>
          <a:ext cx="9906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5" name="Equation" r:id="rId22" imgW="558720" imgH="164880" progId="Equation.DSMT4">
                  <p:embed/>
                </p:oleObj>
              </mc:Choice>
              <mc:Fallback>
                <p:oleObj name="Equation" r:id="rId22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4214813"/>
                        <a:ext cx="9906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95363"/>
              </p:ext>
            </p:extLst>
          </p:nvPr>
        </p:nvGraphicFramePr>
        <p:xfrm>
          <a:off x="6934200" y="4572000"/>
          <a:ext cx="10699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6" name="Equation" r:id="rId24" imgW="583920" imgH="164880" progId="Equation.DSMT4">
                  <p:embed/>
                </p:oleObj>
              </mc:Choice>
              <mc:Fallback>
                <p:oleObj name="Equation" r:id="rId2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572000"/>
                        <a:ext cx="10699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67579"/>
              </p:ext>
            </p:extLst>
          </p:nvPr>
        </p:nvGraphicFramePr>
        <p:xfrm>
          <a:off x="7232650" y="5029200"/>
          <a:ext cx="6985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37" name="Equation" r:id="rId26" imgW="393480" imgH="164880" progId="Equation.DSMT4">
                  <p:embed/>
                </p:oleObj>
              </mc:Choice>
              <mc:Fallback>
                <p:oleObj name="Equation" r:id="rId2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5029200"/>
                        <a:ext cx="6985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096922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15240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Formula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680569"/>
      </p:ext>
    </p:extLst>
  </p:cSld>
  <p:clrMapOvr>
    <a:masterClrMapping/>
  </p:clrMapOvr>
  <p:transition advTm="342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94069"/>
              </p:ext>
            </p:extLst>
          </p:nvPr>
        </p:nvGraphicFramePr>
        <p:xfrm>
          <a:off x="1182688" y="447675"/>
          <a:ext cx="69834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0" name="Equation" r:id="rId4" imgW="4508280" imgH="660240" progId="Equation.DSMT4">
                  <p:embed/>
                </p:oleObj>
              </mc:Choice>
              <mc:Fallback>
                <p:oleObj name="Equation" r:id="rId4" imgW="45082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47675"/>
                        <a:ext cx="6983412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124200" y="2514600"/>
            <a:ext cx="2819400" cy="27432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3" idx="1"/>
            <a:endCxn id="3" idx="5"/>
          </p:cNvCxnSpPr>
          <p:nvPr/>
        </p:nvCxnSpPr>
        <p:spPr>
          <a:xfrm>
            <a:off x="3537092" y="2916332"/>
            <a:ext cx="1993616" cy="193973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2597560">
            <a:off x="4335239" y="3544455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 f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4797963"/>
      </p:ext>
    </p:extLst>
  </p:cSld>
  <p:clrMapOvr>
    <a:masterClrMapping/>
  </p:clrMapOvr>
  <p:transition advTm="342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752600" y="609600"/>
            <a:ext cx="5638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formul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an equation that use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athematics to express a fact or rule.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ually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left hand side is a single letter that represents the concept we’re working with.  The right hand sid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ight include number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variables, operators and grouping symbols.</a:t>
            </a:r>
          </a:p>
        </p:txBody>
      </p:sp>
    </p:spTree>
    <p:extLst>
      <p:ext uri="{BB962C8B-B14F-4D97-AF65-F5344CB8AC3E}">
        <p14:creationId xmlns:p14="http://schemas.microsoft.com/office/powerpoint/2010/main" val="2198375242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34118"/>
              </p:ext>
            </p:extLst>
          </p:nvPr>
        </p:nvGraphicFramePr>
        <p:xfrm>
          <a:off x="985838" y="476250"/>
          <a:ext cx="64722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4" name="Equation" r:id="rId4" imgW="3517560" imgH="457200" progId="Equation.DSMT4">
                  <p:embed/>
                </p:oleObj>
              </mc:Choice>
              <mc:Fallback>
                <p:oleObj name="Equation" r:id="rId4" imgW="351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76250"/>
                        <a:ext cx="6472237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505200" y="2812473"/>
            <a:ext cx="2209800" cy="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38800" y="396817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0”</a:t>
            </a:r>
            <a:endParaRPr lang="en-US" dirty="0"/>
          </a:p>
        </p:txBody>
      </p:sp>
      <p:sp>
        <p:nvSpPr>
          <p:cNvPr id="2" name="Flowchart: Magnetic Disk 1"/>
          <p:cNvSpPr/>
          <p:nvPr/>
        </p:nvSpPr>
        <p:spPr>
          <a:xfrm>
            <a:off x="3505200" y="2215573"/>
            <a:ext cx="2209800" cy="3581400"/>
          </a:xfrm>
          <a:prstGeom prst="flowChartMagneticDisk">
            <a:avLst/>
          </a:prstGeom>
          <a:noFill/>
          <a:ln w="38100"/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505200" y="2443141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4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969130"/>
      </p:ext>
    </p:extLst>
  </p:cSld>
  <p:clrMapOvr>
    <a:masterClrMapping/>
  </p:clrMapOvr>
  <p:transition advTm="342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Arrow Connector 14"/>
          <p:cNvCxnSpPr/>
          <p:nvPr/>
        </p:nvCxnSpPr>
        <p:spPr>
          <a:xfrm flipV="1">
            <a:off x="2660071" y="3443798"/>
            <a:ext cx="0" cy="1436252"/>
          </a:xfrm>
          <a:prstGeom prst="straightConnector1">
            <a:avLst/>
          </a:prstGeom>
          <a:ln w="254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15807" y="5212558"/>
            <a:ext cx="3730817" cy="0"/>
          </a:xfrm>
          <a:prstGeom prst="straightConnector1">
            <a:avLst/>
          </a:prstGeom>
          <a:ln w="254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14400" y="304800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he Pythagorean Theore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05263"/>
              </p:ext>
            </p:extLst>
          </p:nvPr>
        </p:nvGraphicFramePr>
        <p:xfrm>
          <a:off x="1258888" y="1139825"/>
          <a:ext cx="68135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2" name="Document" r:id="rId4" imgW="5648199" imgH="1643716" progId="Word.Document.12">
                  <p:embed/>
                </p:oleObj>
              </mc:Choice>
              <mc:Fallback>
                <p:oleObj name="Document" r:id="rId4" imgW="5648199" imgH="16437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1139825"/>
                        <a:ext cx="6813550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Hunter_38 Dec. 18 15.53.jp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819400" y="3443798"/>
            <a:ext cx="3831273" cy="1524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70727" y="3944188"/>
            <a:ext cx="304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963180"/>
            <a:ext cx="685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034156" y="3204128"/>
            <a:ext cx="3616517" cy="1382670"/>
          </a:xfrm>
          <a:prstGeom prst="straightConnector1">
            <a:avLst/>
          </a:prstGeom>
          <a:ln w="254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18691" y="3501526"/>
            <a:ext cx="304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75942"/>
              </p:ext>
            </p:extLst>
          </p:nvPr>
        </p:nvGraphicFramePr>
        <p:xfrm>
          <a:off x="3793393" y="5638800"/>
          <a:ext cx="1633414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3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393" y="5638800"/>
                        <a:ext cx="1633414" cy="449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633793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70051"/>
              </p:ext>
            </p:extLst>
          </p:nvPr>
        </p:nvGraphicFramePr>
        <p:xfrm>
          <a:off x="3887555" y="2601119"/>
          <a:ext cx="1399052" cy="35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5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555" y="2601119"/>
                        <a:ext cx="1399052" cy="355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ScreenHunter_44 Dec. 20 08.43.jpg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978989" y="685800"/>
            <a:ext cx="3232204" cy="14547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28800" y="1524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nd the length of the missing leg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71091" y="1772851"/>
            <a:ext cx="3048000" cy="335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ee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827806"/>
              </p:ext>
            </p:extLst>
          </p:nvPr>
        </p:nvGraphicFramePr>
        <p:xfrm>
          <a:off x="3709353" y="3060643"/>
          <a:ext cx="1755456" cy="44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6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353" y="3060643"/>
                        <a:ext cx="1755456" cy="444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73577"/>
              </p:ext>
            </p:extLst>
          </p:nvPr>
        </p:nvGraphicFramePr>
        <p:xfrm>
          <a:off x="3860898" y="3715852"/>
          <a:ext cx="1452366" cy="32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7" name="Equation" r:id="rId9" imgW="914400" imgH="203040" progId="Equation.DSMT4">
                  <p:embed/>
                </p:oleObj>
              </mc:Choice>
              <mc:Fallback>
                <p:oleObj name="Equation" r:id="rId9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98" y="3715852"/>
                        <a:ext cx="1452366" cy="32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54332"/>
              </p:ext>
            </p:extLst>
          </p:nvPr>
        </p:nvGraphicFramePr>
        <p:xfrm>
          <a:off x="1144744" y="2797232"/>
          <a:ext cx="1558875" cy="1229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8" name="Equation" r:id="rId11" imgW="1079280" imgH="850680" progId="Equation.DSMT4">
                  <p:embed/>
                </p:oleObj>
              </mc:Choice>
              <mc:Fallback>
                <p:oleObj name="Equation" r:id="rId11" imgW="1079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744" y="2797232"/>
                        <a:ext cx="1558875" cy="1229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21631"/>
              </p:ext>
            </p:extLst>
          </p:nvPr>
        </p:nvGraphicFramePr>
        <p:xfrm>
          <a:off x="4088534" y="4324926"/>
          <a:ext cx="966932" cy="3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19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534" y="4324926"/>
                        <a:ext cx="966932" cy="323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59355"/>
              </p:ext>
            </p:extLst>
          </p:nvPr>
        </p:nvGraphicFramePr>
        <p:xfrm>
          <a:off x="3758767" y="4838123"/>
          <a:ext cx="1672648" cy="3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0" name="Equation" r:id="rId15" imgW="1054080" imgH="215640" progId="Equation.DSMT4">
                  <p:embed/>
                </p:oleObj>
              </mc:Choice>
              <mc:Fallback>
                <p:oleObj name="Equation" r:id="rId15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767" y="4838123"/>
                        <a:ext cx="1672648" cy="343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752600" y="54864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length of the missing leg is 12 fee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17311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600200" y="228600"/>
            <a:ext cx="594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ne leg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f a righ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riangl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4 inches shorter than the leg that is 20 inches.  Find the length of 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hypotenus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437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15663"/>
            <a:ext cx="3035445" cy="16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473685"/>
              </p:ext>
            </p:extLst>
          </p:nvPr>
        </p:nvGraphicFramePr>
        <p:xfrm>
          <a:off x="1535113" y="2362200"/>
          <a:ext cx="12715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5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2362200"/>
                        <a:ext cx="12715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887620"/>
              </p:ext>
            </p:extLst>
          </p:nvPr>
        </p:nvGraphicFramePr>
        <p:xfrm>
          <a:off x="1319213" y="2819400"/>
          <a:ext cx="1704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6" name="Equation" r:id="rId7" imgW="1180800" imgH="279360" progId="Equation.DSMT4">
                  <p:embed/>
                </p:oleObj>
              </mc:Choice>
              <mc:Fallback>
                <p:oleObj name="Equation" r:id="rId7" imgW="11808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819400"/>
                        <a:ext cx="1704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97417"/>
              </p:ext>
            </p:extLst>
          </p:nvPr>
        </p:nvGraphicFramePr>
        <p:xfrm>
          <a:off x="1447800" y="3352800"/>
          <a:ext cx="14462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7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4462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90053"/>
              </p:ext>
            </p:extLst>
          </p:nvPr>
        </p:nvGraphicFramePr>
        <p:xfrm>
          <a:off x="1725613" y="3810000"/>
          <a:ext cx="860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8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810000"/>
                        <a:ext cx="8604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95293"/>
              </p:ext>
            </p:extLst>
          </p:nvPr>
        </p:nvGraphicFramePr>
        <p:xfrm>
          <a:off x="1630363" y="4267200"/>
          <a:ext cx="1079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9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267200"/>
                        <a:ext cx="10795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350133"/>
              </p:ext>
            </p:extLst>
          </p:nvPr>
        </p:nvGraphicFramePr>
        <p:xfrm>
          <a:off x="1689100" y="4794250"/>
          <a:ext cx="9318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0" name="Equation" r:id="rId15" imgW="647640" imgH="215640" progId="Equation.DSMT4">
                  <p:embed/>
                </p:oleObj>
              </mc:Choice>
              <mc:Fallback>
                <p:oleObj name="Equation" r:id="rId15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794250"/>
                        <a:ext cx="9318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49600"/>
              </p:ext>
            </p:extLst>
          </p:nvPr>
        </p:nvGraphicFramePr>
        <p:xfrm>
          <a:off x="1733550" y="5284788"/>
          <a:ext cx="8413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1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284788"/>
                        <a:ext cx="8413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12460"/>
              </p:ext>
            </p:extLst>
          </p:nvPr>
        </p:nvGraphicFramePr>
        <p:xfrm>
          <a:off x="3821112" y="3276600"/>
          <a:ext cx="15017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52" name="Equation" r:id="rId19" imgW="1041120" imgH="1079280" progId="Equation.DSMT4">
                  <p:embed/>
                </p:oleObj>
              </mc:Choice>
              <mc:Fallback>
                <p:oleObj name="Equation" r:id="rId19" imgW="10411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3276600"/>
                        <a:ext cx="1501775" cy="156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590800" y="54864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latin typeface="Arial" pitchFamily="34" charset="0"/>
                <a:cs typeface="Arial" pitchFamily="34" charset="0"/>
              </a:rPr>
              <a:t>The length of the hypotenuse is about 25.6 inch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411829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68808"/>
              </p:ext>
            </p:extLst>
          </p:nvPr>
        </p:nvGraphicFramePr>
        <p:xfrm>
          <a:off x="5235575" y="2126207"/>
          <a:ext cx="12715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9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2126207"/>
                        <a:ext cx="12715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94238"/>
              </p:ext>
            </p:extLst>
          </p:nvPr>
        </p:nvGraphicFramePr>
        <p:xfrm>
          <a:off x="5029200" y="2583407"/>
          <a:ext cx="1685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0" name="Equation" r:id="rId6" imgW="1168200" imgH="279360" progId="Equation.DSMT4">
                  <p:embed/>
                </p:oleObj>
              </mc:Choice>
              <mc:Fallback>
                <p:oleObj name="Equation" r:id="rId6" imgW="1168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83407"/>
                        <a:ext cx="1685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07515"/>
              </p:ext>
            </p:extLst>
          </p:nvPr>
        </p:nvGraphicFramePr>
        <p:xfrm>
          <a:off x="5156200" y="3116807"/>
          <a:ext cx="14287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1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116807"/>
                        <a:ext cx="14287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019597"/>
              </p:ext>
            </p:extLst>
          </p:nvPr>
        </p:nvGraphicFramePr>
        <p:xfrm>
          <a:off x="5426075" y="3574007"/>
          <a:ext cx="860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2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3574007"/>
                        <a:ext cx="8604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02473"/>
              </p:ext>
            </p:extLst>
          </p:nvPr>
        </p:nvGraphicFramePr>
        <p:xfrm>
          <a:off x="5330825" y="4031207"/>
          <a:ext cx="10795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3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031207"/>
                        <a:ext cx="10795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56873"/>
              </p:ext>
            </p:extLst>
          </p:nvPr>
        </p:nvGraphicFramePr>
        <p:xfrm>
          <a:off x="5526087" y="4585245"/>
          <a:ext cx="657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4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7" y="4585245"/>
                        <a:ext cx="657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371600" y="152400"/>
            <a:ext cx="6248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The Pythagorean Theorem can help us decide if something we build is “square” (the corners are 90 degrees).  You’ve built a deck that’s 12 feet by 16 feet.  If the deck is square what should the diagonal distance from corner to corner through the center of the deck be?</a:t>
            </a:r>
          </a:p>
        </p:txBody>
      </p:sp>
      <p:sp>
        <p:nvSpPr>
          <p:cNvPr id="14" name="Parallelogram 13"/>
          <p:cNvSpPr/>
          <p:nvPr/>
        </p:nvSpPr>
        <p:spPr>
          <a:xfrm>
            <a:off x="1676400" y="2145268"/>
            <a:ext cx="1752600" cy="2018168"/>
          </a:xfrm>
          <a:prstGeom prst="parallelogram">
            <a:avLst>
              <a:gd name="adj" fmla="val 52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 flipV="1">
            <a:off x="1676400" y="2145268"/>
            <a:ext cx="1752600" cy="201816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73545" y="2971800"/>
            <a:ext cx="106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6 fee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33600" y="4278868"/>
            <a:ext cx="106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2 fee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14600" y="278502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ee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71073" y="5117068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length of the diagonal should be 20 fee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296146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18" grpId="0"/>
      <p:bldP spid="19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15240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emperatur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63656"/>
              </p:ext>
            </p:extLst>
          </p:nvPr>
        </p:nvGraphicFramePr>
        <p:xfrm>
          <a:off x="3854450" y="773113"/>
          <a:ext cx="1458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3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773113"/>
                        <a:ext cx="1458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00200" y="1600200"/>
            <a:ext cx="5943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Would a hot tub that’s 60</a:t>
            </a:r>
            <a:r>
              <a:rPr lang="en-US" dirty="0">
                <a:latin typeface="Arial"/>
                <a:ea typeface="Calibri"/>
              </a:rPr>
              <a:t>º</a:t>
            </a:r>
            <a:r>
              <a:rPr lang="en-US" dirty="0">
                <a:latin typeface="Arial"/>
                <a:ea typeface="Calibri"/>
                <a:cs typeface="Times New Roman"/>
              </a:rPr>
              <a:t> Celsius be too hot or too cold?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65453"/>
              </p:ext>
            </p:extLst>
          </p:nvPr>
        </p:nvGraphicFramePr>
        <p:xfrm>
          <a:off x="3804443" y="2286000"/>
          <a:ext cx="1458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4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443" y="2286000"/>
                        <a:ext cx="1458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41917"/>
              </p:ext>
            </p:extLst>
          </p:nvPr>
        </p:nvGraphicFramePr>
        <p:xfrm>
          <a:off x="3689350" y="3124200"/>
          <a:ext cx="17637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5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124200"/>
                        <a:ext cx="17637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3118"/>
              </p:ext>
            </p:extLst>
          </p:nvPr>
        </p:nvGraphicFramePr>
        <p:xfrm>
          <a:off x="3831431" y="4038600"/>
          <a:ext cx="1481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6" name="Equation" r:id="rId9" imgW="863280" imgH="177480" progId="Equation.DSMT4">
                  <p:embed/>
                </p:oleObj>
              </mc:Choice>
              <mc:Fallback>
                <p:oleObj name="Equation" r:id="rId9" imgW="863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431" y="4038600"/>
                        <a:ext cx="1481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15108"/>
              </p:ext>
            </p:extLst>
          </p:nvPr>
        </p:nvGraphicFramePr>
        <p:xfrm>
          <a:off x="4054475" y="4572000"/>
          <a:ext cx="958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7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572000"/>
                        <a:ext cx="958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28800" y="51054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/>
                <a:ea typeface="Calibri"/>
                <a:cs typeface="Times New Roman"/>
              </a:rPr>
              <a:t>It would be too ho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269466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15240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emperatur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86154"/>
              </p:ext>
            </p:extLst>
          </p:nvPr>
        </p:nvGraphicFramePr>
        <p:xfrm>
          <a:off x="3854450" y="773113"/>
          <a:ext cx="1458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9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773113"/>
                        <a:ext cx="1458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981200" y="1600200"/>
            <a:ext cx="5486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Water freezes at 32</a:t>
            </a:r>
            <a:r>
              <a:rPr lang="en-US" dirty="0">
                <a:latin typeface="Arial"/>
                <a:ea typeface="Calibri"/>
              </a:rPr>
              <a:t>º</a:t>
            </a:r>
            <a:r>
              <a:rPr lang="en-US" dirty="0">
                <a:latin typeface="Arial"/>
                <a:ea typeface="Calibri"/>
                <a:cs typeface="Times New Roman"/>
              </a:rPr>
              <a:t> Fahrenheit.  At what Celsius temperature does water freeze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53162"/>
              </p:ext>
            </p:extLst>
          </p:nvPr>
        </p:nvGraphicFramePr>
        <p:xfrm>
          <a:off x="3803650" y="2514600"/>
          <a:ext cx="14589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0" name="Equation" r:id="rId6" imgW="850680" imgH="393480" progId="Equation.DSMT4">
                  <p:embed/>
                </p:oleObj>
              </mc:Choice>
              <mc:Fallback>
                <p:oleObj name="Equation" r:id="rId6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514600"/>
                        <a:ext cx="14589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54207"/>
              </p:ext>
            </p:extLst>
          </p:nvPr>
        </p:nvGraphicFramePr>
        <p:xfrm>
          <a:off x="3784600" y="3352800"/>
          <a:ext cx="1571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1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352800"/>
                        <a:ext cx="157162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93581"/>
              </p:ext>
            </p:extLst>
          </p:nvPr>
        </p:nvGraphicFramePr>
        <p:xfrm>
          <a:off x="4124325" y="4202112"/>
          <a:ext cx="892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2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202112"/>
                        <a:ext cx="8921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12544"/>
              </p:ext>
            </p:extLst>
          </p:nvPr>
        </p:nvGraphicFramePr>
        <p:xfrm>
          <a:off x="7206456" y="2819400"/>
          <a:ext cx="6746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3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456" y="2819400"/>
                        <a:ext cx="6746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477000" y="33528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/>
                <a:ea typeface="Calibri"/>
                <a:cs typeface="Times New Roman"/>
              </a:rPr>
              <a:t>Water freezes at 0° Celsius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794368"/>
              </p:ext>
            </p:extLst>
          </p:nvPr>
        </p:nvGraphicFramePr>
        <p:xfrm>
          <a:off x="914400" y="2687638"/>
          <a:ext cx="15589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4" name="Equation" r:id="rId13" imgW="1079280" imgH="927000" progId="Equation.DSMT4">
                  <p:embed/>
                </p:oleObj>
              </mc:Choice>
              <mc:Fallback>
                <p:oleObj name="Equation" r:id="rId13" imgW="1079280" imgH="927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7638"/>
                        <a:ext cx="1558925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54343"/>
              </p:ext>
            </p:extLst>
          </p:nvPr>
        </p:nvGraphicFramePr>
        <p:xfrm>
          <a:off x="3843337" y="5105400"/>
          <a:ext cx="17621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5" name="Equation" r:id="rId15" imgW="1028520" imgH="431640" progId="Equation.DSMT4">
                  <p:embed/>
                </p:oleObj>
              </mc:Choice>
              <mc:Fallback>
                <p:oleObj name="Equation" r:id="rId15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7" y="5105400"/>
                        <a:ext cx="17621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57828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pyright 2014 Scott Storla</a:t>
            </a: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152400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Temperatur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11963"/>
              </p:ext>
            </p:extLst>
          </p:nvPr>
        </p:nvGraphicFramePr>
        <p:xfrm>
          <a:off x="3854450" y="773113"/>
          <a:ext cx="1458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5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773113"/>
                        <a:ext cx="1458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981200" y="1524000"/>
            <a:ext cx="54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/>
                <a:ea typeface="Calibri"/>
                <a:cs typeface="Times New Roman"/>
              </a:rPr>
              <a:t>A passenger from Canada says they prefer the temperature in your car to be around 20 degrees.  To accommodate their needs what Fahrenheit temperature should you use?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15555"/>
              </p:ext>
            </p:extLst>
          </p:nvPr>
        </p:nvGraphicFramePr>
        <p:xfrm>
          <a:off x="3665105" y="3516312"/>
          <a:ext cx="17637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6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105" y="3516312"/>
                        <a:ext cx="17637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08076"/>
              </p:ext>
            </p:extLst>
          </p:nvPr>
        </p:nvGraphicFramePr>
        <p:xfrm>
          <a:off x="3787343" y="4364038"/>
          <a:ext cx="15938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7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343" y="4364038"/>
                        <a:ext cx="15938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9141"/>
              </p:ext>
            </p:extLst>
          </p:nvPr>
        </p:nvGraphicFramePr>
        <p:xfrm>
          <a:off x="3873067" y="4953000"/>
          <a:ext cx="1349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8"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067" y="4953000"/>
                        <a:ext cx="13493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42655" y="5845175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/>
                <a:ea typeface="Calibri"/>
                <a:cs typeface="Times New Roman"/>
              </a:rPr>
              <a:t>You should set the temperature at 68° Fahrenheit.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98951"/>
              </p:ext>
            </p:extLst>
          </p:nvPr>
        </p:nvGraphicFramePr>
        <p:xfrm>
          <a:off x="4204855" y="5410200"/>
          <a:ext cx="8270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9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55" y="5410200"/>
                        <a:ext cx="8270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17036"/>
              </p:ext>
            </p:extLst>
          </p:nvPr>
        </p:nvGraphicFramePr>
        <p:xfrm>
          <a:off x="3804443" y="2754313"/>
          <a:ext cx="14589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90" name="Equation" r:id="rId14" imgW="850680" imgH="393480" progId="Equation.DSMT4">
                  <p:embed/>
                </p:oleObj>
              </mc:Choice>
              <mc:Fallback>
                <p:oleObj name="Equation" r:id="rId1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443" y="2754313"/>
                        <a:ext cx="14589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837936"/>
      </p:ext>
    </p:extLst>
  </p:cSld>
  <p:clrMapOvr>
    <a:masterClrMapping/>
  </p:clrMapOvr>
  <p:transition advTm="34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0</TotalTime>
  <Words>701</Words>
  <Application>Microsoft Office PowerPoint</Application>
  <PresentationFormat>On-screen Show (4:3)</PresentationFormat>
  <Paragraphs>95</Paragraphs>
  <Slides>20</Slides>
  <Notes>2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Office Theme</vt:lpstr>
      <vt:lpstr>Microsoft Word Document</vt:lpstr>
      <vt:lpstr>MathType 6.0 Equation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s</dc:creator>
  <cp:lastModifiedBy>sas</cp:lastModifiedBy>
  <cp:revision>127</cp:revision>
  <dcterms:created xsi:type="dcterms:W3CDTF">2006-08-16T00:00:00Z</dcterms:created>
  <dcterms:modified xsi:type="dcterms:W3CDTF">2014-10-17T19:17:41Z</dcterms:modified>
</cp:coreProperties>
</file>